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74875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0013ADCA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0DFEC679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0210CA42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592BECE2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 w:rsidR="00542F71">
        <w:rPr>
          <w:bCs/>
          <w:sz w:val="28"/>
          <w:szCs w:val="28"/>
        </w:rPr>
        <w:t>М УПРАВЛЕНИЯ И РАДИОЭЛЕКТРОНИКИ</w:t>
      </w:r>
    </w:p>
    <w:p w14:paraId="052B7683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6F6E40C6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73B7ED2E" w14:textId="77777777" w:rsidR="008E1388" w:rsidRPr="007E05AF" w:rsidRDefault="008E1388" w:rsidP="00542F71">
      <w:pPr>
        <w:spacing w:line="360" w:lineRule="auto"/>
        <w:rPr>
          <w:bCs/>
          <w:sz w:val="28"/>
          <w:szCs w:val="28"/>
        </w:rPr>
      </w:pPr>
    </w:p>
    <w:p w14:paraId="7212E449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59CCB7FC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t>Оптимизация функции одной переменной</w:t>
      </w:r>
    </w:p>
    <w:p w14:paraId="1DBB14F1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</w:p>
    <w:p w14:paraId="2D1F2596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</w:p>
    <w:p w14:paraId="1EF1C2A3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Отчет по лабораторной работе № 1 по дисциплине</w:t>
      </w:r>
    </w:p>
    <w:p w14:paraId="3BC4A435" w14:textId="77777777" w:rsidR="008E1388" w:rsidRPr="007E05AF" w:rsidRDefault="00542F71" w:rsidP="00542F7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01DC598D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E1388" w:rsidRPr="007E05AF" w14:paraId="089D52D1" w14:textId="77777777" w:rsidTr="00D66616">
        <w:trPr>
          <w:cantSplit/>
          <w:jc w:val="right"/>
        </w:trPr>
        <w:tc>
          <w:tcPr>
            <w:tcW w:w="4063" w:type="dxa"/>
          </w:tcPr>
          <w:p w14:paraId="7D6436F5" w14:textId="77777777" w:rsidR="008E1388" w:rsidRPr="007E05AF" w:rsidRDefault="003B7B76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ыполнил</w:t>
            </w:r>
            <w:r w:rsidR="003471DF">
              <w:rPr>
                <w:bCs/>
                <w:sz w:val="28"/>
                <w:szCs w:val="28"/>
              </w:rPr>
              <w:t>а</w:t>
            </w:r>
            <w:r w:rsidR="008E1388" w:rsidRPr="007E05AF">
              <w:rPr>
                <w:bCs/>
                <w:sz w:val="28"/>
                <w:szCs w:val="28"/>
              </w:rPr>
              <w:t>:</w:t>
            </w:r>
          </w:p>
        </w:tc>
      </w:tr>
      <w:tr w:rsidR="008E1388" w:rsidRPr="007E05AF" w14:paraId="1774D049" w14:textId="77777777" w:rsidTr="00D66616">
        <w:trPr>
          <w:cantSplit/>
          <w:jc w:val="right"/>
        </w:trPr>
        <w:tc>
          <w:tcPr>
            <w:tcW w:w="4063" w:type="dxa"/>
          </w:tcPr>
          <w:p w14:paraId="167EBF12" w14:textId="5B81FBB1" w:rsidR="008E1388" w:rsidRPr="007E05AF" w:rsidRDefault="003B7B76" w:rsidP="00542F7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</w:t>
            </w:r>
            <w:r w:rsidR="00932FFF">
              <w:rPr>
                <w:rFonts w:ascii="Times New Roman" w:hAnsi="Times New Roman" w:cs="Times New Roman"/>
              </w:rPr>
              <w:t>ы</w:t>
            </w:r>
            <w:r w:rsidR="008E1388" w:rsidRPr="007E05AF">
              <w:rPr>
                <w:rFonts w:ascii="Times New Roman" w:hAnsi="Times New Roman" w:cs="Times New Roman"/>
              </w:rPr>
              <w:t xml:space="preserve"> гр. 43</w:t>
            </w:r>
            <w:r w:rsidR="00AB37D0">
              <w:rPr>
                <w:rFonts w:ascii="Times New Roman" w:hAnsi="Times New Roman" w:cs="Times New Roman"/>
              </w:rPr>
              <w:t>9</w:t>
            </w:r>
            <w:r w:rsidR="008E1388" w:rsidRPr="007E05AF">
              <w:rPr>
                <w:rFonts w:ascii="Times New Roman" w:hAnsi="Times New Roman" w:cs="Times New Roman"/>
              </w:rPr>
              <w:t>-</w:t>
            </w:r>
            <w:r w:rsidR="00932FFF">
              <w:rPr>
                <w:rFonts w:ascii="Times New Roman" w:hAnsi="Times New Roman" w:cs="Times New Roman"/>
              </w:rPr>
              <w:t>1</w:t>
            </w:r>
          </w:p>
        </w:tc>
      </w:tr>
      <w:tr w:rsidR="008E1388" w:rsidRPr="007E05AF" w14:paraId="4F987468" w14:textId="77777777" w:rsidTr="00D66616">
        <w:trPr>
          <w:cantSplit/>
          <w:jc w:val="right"/>
        </w:trPr>
        <w:tc>
          <w:tcPr>
            <w:tcW w:w="4063" w:type="dxa"/>
          </w:tcPr>
          <w:p w14:paraId="360CB119" w14:textId="77777777" w:rsidR="008E1388" w:rsidRDefault="00932FFF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</w:t>
            </w:r>
            <w:r w:rsidR="003B7B76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3B7B76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3B7B76">
              <w:rPr>
                <w:bCs/>
                <w:sz w:val="28"/>
                <w:szCs w:val="28"/>
              </w:rPr>
              <w:t>.</w:t>
            </w:r>
          </w:p>
          <w:p w14:paraId="77674394" w14:textId="00921D40" w:rsidR="00932FFF" w:rsidRPr="007E05AF" w:rsidRDefault="00932FFF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 Т.Т.</w:t>
            </w:r>
          </w:p>
        </w:tc>
      </w:tr>
      <w:tr w:rsidR="008E1388" w:rsidRPr="007E05AF" w14:paraId="4904617F" w14:textId="77777777" w:rsidTr="00D66616">
        <w:trPr>
          <w:cantSplit/>
          <w:jc w:val="right"/>
        </w:trPr>
        <w:tc>
          <w:tcPr>
            <w:tcW w:w="4063" w:type="dxa"/>
          </w:tcPr>
          <w:p w14:paraId="26B6AC80" w14:textId="77777777" w:rsidR="008E1388" w:rsidRPr="007E05AF" w:rsidRDefault="003B7B76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__.__</w:t>
            </w:r>
            <w:r w:rsidR="008E1388"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E1388" w:rsidRPr="007E05AF" w14:paraId="22175907" w14:textId="77777777" w:rsidTr="00D66616">
        <w:trPr>
          <w:cantSplit/>
          <w:jc w:val="right"/>
        </w:trPr>
        <w:tc>
          <w:tcPr>
            <w:tcW w:w="4063" w:type="dxa"/>
          </w:tcPr>
          <w:p w14:paraId="481D2B6A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</w:p>
        </w:tc>
      </w:tr>
    </w:tbl>
    <w:p w14:paraId="74BF1B03" w14:textId="77777777" w:rsidR="008E1388" w:rsidRPr="007E05AF" w:rsidRDefault="008E1388" w:rsidP="00542F7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56"/>
      </w:tblGrid>
      <w:tr w:rsidR="008E1388" w:rsidRPr="007E05AF" w14:paraId="501CD634" w14:textId="77777777" w:rsidTr="00932FFF">
        <w:trPr>
          <w:cantSplit/>
          <w:jc w:val="right"/>
        </w:trPr>
        <w:tc>
          <w:tcPr>
            <w:tcW w:w="3956" w:type="dxa"/>
          </w:tcPr>
          <w:p w14:paraId="627C2824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E1388" w:rsidRPr="007E05AF" w14:paraId="5BB99C14" w14:textId="77777777" w:rsidTr="00932FFF">
        <w:trPr>
          <w:cantSplit/>
          <w:jc w:val="right"/>
        </w:trPr>
        <w:tc>
          <w:tcPr>
            <w:tcW w:w="3956" w:type="dxa"/>
          </w:tcPr>
          <w:p w14:paraId="7D525CA8" w14:textId="6C3B1ACB" w:rsidR="008E1388" w:rsidRPr="007E05AF" w:rsidRDefault="00932FFF" w:rsidP="00542F7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="008E1388" w:rsidRPr="007E05AF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А</w:t>
            </w:r>
            <w:r w:rsidR="008E1388"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E1388" w:rsidRPr="007E05AF" w14:paraId="3EE9C0B3" w14:textId="77777777" w:rsidTr="00932FFF">
        <w:trPr>
          <w:cantSplit/>
          <w:jc w:val="right"/>
        </w:trPr>
        <w:tc>
          <w:tcPr>
            <w:tcW w:w="3956" w:type="dxa"/>
          </w:tcPr>
          <w:p w14:paraId="7AA59FA0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142DD4E9" w14:textId="77777777" w:rsidR="008E1388" w:rsidRPr="007E05AF" w:rsidRDefault="008E1388" w:rsidP="00542F71">
      <w:pPr>
        <w:spacing w:line="360" w:lineRule="auto"/>
        <w:jc w:val="center"/>
        <w:rPr>
          <w:sz w:val="28"/>
        </w:rPr>
      </w:pPr>
    </w:p>
    <w:p w14:paraId="3D4DA75E" w14:textId="77777777" w:rsidR="008E1388" w:rsidRPr="007E05AF" w:rsidRDefault="008E1388" w:rsidP="00542F71">
      <w:pPr>
        <w:spacing w:line="360" w:lineRule="auto"/>
        <w:rPr>
          <w:sz w:val="28"/>
        </w:rPr>
      </w:pPr>
    </w:p>
    <w:p w14:paraId="671A87E1" w14:textId="77777777" w:rsidR="0058233C" w:rsidRPr="007E05AF" w:rsidRDefault="008E1388" w:rsidP="003471DF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t>2021</w:t>
      </w:r>
      <w:r w:rsidR="003B7B76">
        <w:rPr>
          <w:sz w:val="28"/>
        </w:rPr>
        <w:br w:type="page"/>
      </w:r>
    </w:p>
    <w:p w14:paraId="7FDBAE8E" w14:textId="77777777" w:rsidR="00157CA8" w:rsidRPr="00BE0E27" w:rsidRDefault="007E05AF" w:rsidP="00102DA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BE0E27">
        <w:rPr>
          <w:b/>
          <w:sz w:val="28"/>
          <w:szCs w:val="28"/>
        </w:rPr>
        <w:lastRenderedPageBreak/>
        <w:t>Задание</w:t>
      </w:r>
    </w:p>
    <w:p w14:paraId="29C48C67" w14:textId="77777777" w:rsidR="00157CA8" w:rsidRDefault="007E05AF" w:rsidP="00102DA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014A5">
        <w:rPr>
          <w:sz w:val="28"/>
          <w:szCs w:val="28"/>
        </w:rPr>
        <w:t>Найти минимум функции одной переменной, используя два прямых метода из трех (метод равномерного поиска, метод деления отрезка пополам, метод золотого сечения).</w:t>
      </w:r>
    </w:p>
    <w:p w14:paraId="744B06FC" w14:textId="6085D510" w:rsidR="007076B8" w:rsidRPr="003471DF" w:rsidRDefault="007E05AF" w:rsidP="003471DF">
      <w:pPr>
        <w:spacing w:line="360" w:lineRule="auto"/>
        <w:ind w:firstLine="709"/>
        <w:jc w:val="both"/>
        <w:rPr>
          <w:sz w:val="28"/>
          <w:szCs w:val="28"/>
        </w:rPr>
      </w:pPr>
      <w:r w:rsidRPr="004014A5">
        <w:rPr>
          <w:sz w:val="28"/>
          <w:szCs w:val="28"/>
        </w:rPr>
        <w:t xml:space="preserve">Точность </w:t>
      </w:r>
      <w:r w:rsidR="00932FFF" w:rsidRPr="00885EB4">
        <w:rPr>
          <w:position w:val="-6"/>
        </w:rPr>
        <w:object w:dxaOrig="920" w:dyaOrig="360" w14:anchorId="3F6D5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5.75pt;height:18.75pt" o:ole="">
            <v:imagedata r:id="rId5" o:title=""/>
          </v:shape>
          <o:OLEObject Type="Embed" ProgID="Equation.DSMT4" ShapeID="_x0000_i1028" DrawAspect="Content" ObjectID="_1696068434" r:id="rId6"/>
        </w:object>
      </w:r>
    </w:p>
    <w:p w14:paraId="7D57DAE5" w14:textId="1078A7E4" w:rsidR="00157CA8" w:rsidRPr="0080441B" w:rsidRDefault="007E05AF" w:rsidP="00F72AE4">
      <w:pPr>
        <w:spacing w:line="360" w:lineRule="auto"/>
        <w:ind w:firstLine="709"/>
        <w:jc w:val="both"/>
        <w:rPr>
          <w:b/>
          <w:bCs/>
          <w:sz w:val="28"/>
          <w:szCs w:val="28"/>
          <w:lang w:val="en-US"/>
        </w:rPr>
      </w:pPr>
      <w:r w:rsidRPr="00F72AE4">
        <w:rPr>
          <w:b/>
          <w:bCs/>
          <w:sz w:val="28"/>
          <w:szCs w:val="28"/>
        </w:rPr>
        <w:t>Вариант</w:t>
      </w:r>
      <w:r w:rsidR="00DC42CD">
        <w:rPr>
          <w:b/>
          <w:bCs/>
          <w:sz w:val="28"/>
          <w:szCs w:val="28"/>
        </w:rPr>
        <w:t xml:space="preserve"> №</w:t>
      </w:r>
      <w:r w:rsidR="0080441B">
        <w:rPr>
          <w:b/>
          <w:bCs/>
          <w:sz w:val="28"/>
          <w:szCs w:val="28"/>
          <w:lang w:val="en-US"/>
        </w:rPr>
        <w:t>9</w:t>
      </w:r>
    </w:p>
    <w:p w14:paraId="2E756C04" w14:textId="15EF6382" w:rsidR="00157CA8" w:rsidRDefault="0080441B" w:rsidP="00F72AE4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85EB4">
        <w:rPr>
          <w:position w:val="-12"/>
        </w:rPr>
        <w:object w:dxaOrig="3400" w:dyaOrig="420" w14:anchorId="2E79E914">
          <v:shape id="_x0000_i1034" type="#_x0000_t75" style="width:170.25pt;height:21pt" o:ole="">
            <v:imagedata r:id="rId7" o:title=""/>
          </v:shape>
          <o:OLEObject Type="Embed" ProgID="Equation.DSMT4" ShapeID="_x0000_i1034" DrawAspect="Content" ObjectID="_1696068435" r:id="rId8"/>
        </w:object>
      </w:r>
    </w:p>
    <w:p w14:paraId="69BDB3C9" w14:textId="77777777" w:rsidR="00157CA8" w:rsidRDefault="00597B2B" w:rsidP="00F72AE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рафик функции по варианту </w:t>
      </w:r>
      <w:r w:rsidR="00157CA8">
        <w:rPr>
          <w:sz w:val="28"/>
          <w:szCs w:val="28"/>
        </w:rPr>
        <w:t>показан на Рисунке</w:t>
      </w:r>
      <w:r>
        <w:rPr>
          <w:sz w:val="28"/>
          <w:szCs w:val="28"/>
        </w:rPr>
        <w:t xml:space="preserve"> 1</w:t>
      </w:r>
      <w:r w:rsidR="00157CA8">
        <w:rPr>
          <w:sz w:val="28"/>
          <w:szCs w:val="28"/>
        </w:rPr>
        <w:t>:</w:t>
      </w:r>
    </w:p>
    <w:p w14:paraId="2DA71A29" w14:textId="2317DAA0" w:rsidR="00157CA8" w:rsidRPr="0080441B" w:rsidRDefault="0080441B" w:rsidP="00157CA8">
      <w:pPr>
        <w:keepNext/>
        <w:ind w:firstLine="708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52AEFDC" wp14:editId="3B40B80E">
            <wp:extent cx="3048000" cy="3600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35F32" w14:textId="77777777" w:rsidR="00597B2B" w:rsidRPr="00157CA8" w:rsidRDefault="00157CA8" w:rsidP="00157CA8">
      <w:pPr>
        <w:pStyle w:val="a5"/>
        <w:jc w:val="center"/>
        <w:rPr>
          <w:b/>
          <w:i w:val="0"/>
          <w:iCs w:val="0"/>
          <w:color w:val="auto"/>
          <w:sz w:val="32"/>
          <w:szCs w:val="32"/>
        </w:rPr>
      </w:pPr>
      <w:r w:rsidRPr="00157CA8">
        <w:rPr>
          <w:i w:val="0"/>
          <w:iCs w:val="0"/>
          <w:color w:val="auto"/>
          <w:sz w:val="20"/>
          <w:szCs w:val="20"/>
        </w:rPr>
        <w:t xml:space="preserve">Рисунок </w: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begin"/>
      </w:r>
      <w:r w:rsidRPr="00157CA8">
        <w:rPr>
          <w:i w:val="0"/>
          <w:iCs w:val="0"/>
          <w:color w:val="auto"/>
          <w:sz w:val="20"/>
          <w:szCs w:val="20"/>
        </w:rPr>
        <w:instrText xml:space="preserve"> SEQ Рисунок \* ARABIC </w:instrTex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separate"/>
      </w:r>
      <w:r w:rsidRPr="00157CA8">
        <w:rPr>
          <w:i w:val="0"/>
          <w:iCs w:val="0"/>
          <w:noProof/>
          <w:color w:val="auto"/>
          <w:sz w:val="20"/>
          <w:szCs w:val="20"/>
        </w:rPr>
        <w:t>1</w: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end"/>
      </w:r>
      <w:r w:rsidR="007533B3">
        <w:rPr>
          <w:i w:val="0"/>
          <w:iCs w:val="0"/>
          <w:color w:val="auto"/>
          <w:sz w:val="20"/>
          <w:szCs w:val="20"/>
        </w:rPr>
        <w:t xml:space="preserve"> – График функции</w:t>
      </w:r>
    </w:p>
    <w:p w14:paraId="5C880C3B" w14:textId="77777777" w:rsidR="00597B2B" w:rsidRPr="004014A5" w:rsidRDefault="00597B2B" w:rsidP="00157CA8">
      <w:pPr>
        <w:jc w:val="both"/>
        <w:rPr>
          <w:sz w:val="28"/>
          <w:szCs w:val="28"/>
        </w:rPr>
      </w:pPr>
    </w:p>
    <w:p w14:paraId="6A4A1211" w14:textId="77777777" w:rsidR="004014A5" w:rsidRPr="00205E5A" w:rsidRDefault="004014A5" w:rsidP="00B56E9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014A5">
        <w:rPr>
          <w:b/>
          <w:sz w:val="28"/>
          <w:szCs w:val="28"/>
        </w:rPr>
        <w:t>Метод равномерного поиска</w:t>
      </w:r>
    </w:p>
    <w:p w14:paraId="36A3FFD3" w14:textId="77777777" w:rsidR="003C6570" w:rsidRPr="002D4828" w:rsidRDefault="00273444" w:rsidP="002D4828">
      <w:pPr>
        <w:spacing w:line="360" w:lineRule="auto"/>
        <w:ind w:firstLine="709"/>
        <w:jc w:val="both"/>
        <w:rPr>
          <w:sz w:val="28"/>
          <w:szCs w:val="28"/>
        </w:rPr>
      </w:pPr>
      <w:r w:rsidRPr="004014A5">
        <w:rPr>
          <w:sz w:val="28"/>
          <w:szCs w:val="28"/>
        </w:rPr>
        <w:t>Суть метода: интервал [</w:t>
      </w:r>
      <w:r w:rsidRPr="004014A5">
        <w:rPr>
          <w:sz w:val="28"/>
          <w:szCs w:val="28"/>
          <w:lang w:val="en-US"/>
        </w:rPr>
        <w:t>a</w:t>
      </w:r>
      <w:r w:rsidRPr="004014A5">
        <w:rPr>
          <w:sz w:val="28"/>
          <w:szCs w:val="28"/>
          <w:vertAlign w:val="subscript"/>
        </w:rPr>
        <w:t xml:space="preserve">0, </w:t>
      </w:r>
      <w:r w:rsidRPr="004014A5">
        <w:rPr>
          <w:sz w:val="28"/>
          <w:szCs w:val="28"/>
          <w:lang w:val="en-US"/>
        </w:rPr>
        <w:t>b</w:t>
      </w:r>
      <w:r w:rsidRPr="004014A5">
        <w:rPr>
          <w:sz w:val="28"/>
          <w:szCs w:val="28"/>
          <w:vertAlign w:val="subscript"/>
        </w:rPr>
        <w:t>0</w:t>
      </w:r>
      <w:r w:rsidRPr="004014A5">
        <w:rPr>
          <w:sz w:val="28"/>
          <w:szCs w:val="28"/>
        </w:rPr>
        <w:t>] делится на N + 1 равных подинтервалов, в</w:t>
      </w:r>
      <w:r w:rsidRPr="004014A5">
        <w:rPr>
          <w:sz w:val="28"/>
          <w:szCs w:val="28"/>
        </w:rPr>
        <w:br/>
        <w:t>каждой точке (границах подинтервалов) вычисляется значение функции.</w:t>
      </w:r>
      <w:r w:rsidRPr="004014A5">
        <w:rPr>
          <w:sz w:val="28"/>
          <w:szCs w:val="28"/>
        </w:rPr>
        <w:br/>
        <w:t>Выбирается точка, в которой значение функции минимально.</w:t>
      </w:r>
    </w:p>
    <w:p w14:paraId="4C9A1FD6" w14:textId="77777777" w:rsidR="004014A5" w:rsidRPr="00E528D6" w:rsidRDefault="004014A5" w:rsidP="00B56E9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528D6">
        <w:rPr>
          <w:b/>
          <w:sz w:val="28"/>
          <w:szCs w:val="28"/>
        </w:rPr>
        <w:t>Алгорит</w:t>
      </w:r>
      <w:r w:rsidR="002D4828">
        <w:rPr>
          <w:b/>
          <w:sz w:val="28"/>
          <w:szCs w:val="28"/>
        </w:rPr>
        <w:t>м</w:t>
      </w:r>
      <w:r w:rsidRPr="00E528D6">
        <w:rPr>
          <w:b/>
          <w:sz w:val="28"/>
          <w:szCs w:val="28"/>
        </w:rPr>
        <w:t>:</w:t>
      </w:r>
    </w:p>
    <w:p w14:paraId="4FC43AF2" w14:textId="77777777" w:rsidR="004014A5" w:rsidRPr="00E628AC" w:rsidRDefault="004014A5" w:rsidP="00B56E9A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sz w:val="28"/>
          <w:szCs w:val="28"/>
        </w:rPr>
        <w:t xml:space="preserve">Шаг 1. </w:t>
      </w:r>
      <w:r w:rsidRPr="00E528D6">
        <w:rPr>
          <w:color w:val="000000"/>
          <w:sz w:val="28"/>
          <w:szCs w:val="28"/>
        </w:rPr>
        <w:t xml:space="preserve">Задать начальный интервал неопределенности </w:t>
      </w:r>
      <w:r w:rsidRPr="00E528D6">
        <w:rPr>
          <w:color w:val="000000"/>
          <w:sz w:val="28"/>
          <w:szCs w:val="28"/>
          <w:lang w:val="en-US"/>
        </w:rPr>
        <w:t>L</w:t>
      </w:r>
      <w:r w:rsidRPr="00E528D6">
        <w:rPr>
          <w:color w:val="000000"/>
          <w:sz w:val="28"/>
          <w:szCs w:val="28"/>
          <w:vertAlign w:val="subscript"/>
        </w:rPr>
        <w:t>0</w:t>
      </w:r>
      <w:r w:rsidRPr="00E528D6">
        <w:rPr>
          <w:color w:val="000000"/>
          <w:sz w:val="28"/>
          <w:szCs w:val="28"/>
        </w:rPr>
        <w:t xml:space="preserve"> = </w:t>
      </w:r>
      <w:r w:rsidRPr="00E528D6">
        <w:rPr>
          <w:sz w:val="28"/>
          <w:szCs w:val="28"/>
        </w:rPr>
        <w:t>[</w:t>
      </w:r>
      <w:r w:rsidRPr="00E528D6">
        <w:rPr>
          <w:sz w:val="28"/>
          <w:szCs w:val="28"/>
          <w:lang w:val="en-US"/>
        </w:rPr>
        <w:t>a</w:t>
      </w:r>
      <w:r w:rsidRPr="00E528D6">
        <w:rPr>
          <w:sz w:val="28"/>
          <w:szCs w:val="28"/>
          <w:vertAlign w:val="subscript"/>
        </w:rPr>
        <w:t xml:space="preserve">0, </w:t>
      </w:r>
      <w:r w:rsidRPr="00E528D6">
        <w:rPr>
          <w:sz w:val="28"/>
          <w:szCs w:val="28"/>
          <w:lang w:val="en-US"/>
        </w:rPr>
        <w:t>b</w:t>
      </w:r>
      <w:r w:rsidRPr="00E528D6">
        <w:rPr>
          <w:sz w:val="28"/>
          <w:szCs w:val="28"/>
          <w:vertAlign w:val="subscript"/>
        </w:rPr>
        <w:t>0</w:t>
      </w:r>
      <w:r w:rsidRPr="00E528D6">
        <w:rPr>
          <w:sz w:val="28"/>
          <w:szCs w:val="28"/>
        </w:rPr>
        <w:t>]</w:t>
      </w:r>
      <w:r w:rsidRPr="00E528D6">
        <w:rPr>
          <w:color w:val="000000"/>
          <w:sz w:val="28"/>
          <w:szCs w:val="28"/>
        </w:rPr>
        <w:t xml:space="preserve">, </w:t>
      </w:r>
      <w:r w:rsidRPr="00E528D6">
        <w:rPr>
          <w:iCs/>
          <w:color w:val="000000"/>
          <w:sz w:val="28"/>
          <w:szCs w:val="28"/>
        </w:rPr>
        <w:t>N -</w:t>
      </w:r>
      <w:r w:rsidRPr="00E528D6">
        <w:rPr>
          <w:color w:val="000000"/>
          <w:sz w:val="28"/>
          <w:szCs w:val="28"/>
        </w:rPr>
        <w:t xml:space="preserve"> количество вычислений функции</w:t>
      </w:r>
      <w:r w:rsidR="00E628AC" w:rsidRPr="00E628AC">
        <w:rPr>
          <w:color w:val="000000"/>
          <w:sz w:val="28"/>
          <w:szCs w:val="28"/>
        </w:rPr>
        <w:t>;</w:t>
      </w:r>
    </w:p>
    <w:p w14:paraId="36162677" w14:textId="77777777" w:rsidR="004014A5" w:rsidRPr="00E628AC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color w:val="000000"/>
          <w:sz w:val="28"/>
          <w:szCs w:val="28"/>
        </w:rPr>
        <w:lastRenderedPageBreak/>
        <w:t xml:space="preserve">Шаг 2. Вычислить точк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i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N+1</m:t>
            </m:r>
          </m:den>
        </m:f>
      </m:oMath>
      <w:r w:rsidRPr="00E528D6">
        <w:rPr>
          <w:sz w:val="28"/>
          <w:szCs w:val="28"/>
        </w:rPr>
        <w:t xml:space="preserve">, </w:t>
      </w:r>
      <w:r w:rsidR="00184E37"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AD6AF3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Pr="00E528D6">
        <w:rPr>
          <w:color w:val="000000"/>
          <w:sz w:val="28"/>
          <w:szCs w:val="28"/>
        </w:rPr>
        <w:t>, равноотстоящие друг от друга</w:t>
      </w:r>
      <w:r w:rsidR="00E628AC" w:rsidRPr="00E628AC">
        <w:rPr>
          <w:color w:val="000000"/>
          <w:sz w:val="28"/>
          <w:szCs w:val="28"/>
        </w:rPr>
        <w:t>;</w:t>
      </w:r>
    </w:p>
    <w:p w14:paraId="0ACE60D3" w14:textId="77777777" w:rsidR="004014A5" w:rsidRPr="00E628AC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color w:val="000000"/>
          <w:sz w:val="28"/>
          <w:szCs w:val="28"/>
        </w:rPr>
        <w:t xml:space="preserve">Шаг 3. Вычислить значения функции в </w:t>
      </w:r>
      <w:r w:rsidRPr="00E528D6">
        <w:rPr>
          <w:iCs/>
          <w:color w:val="000000"/>
          <w:sz w:val="28"/>
          <w:szCs w:val="28"/>
        </w:rPr>
        <w:t xml:space="preserve">N </w:t>
      </w:r>
      <w:r w:rsidRPr="00E528D6">
        <w:rPr>
          <w:color w:val="000000"/>
          <w:sz w:val="28"/>
          <w:szCs w:val="28"/>
        </w:rPr>
        <w:t>найденных точках:</w:t>
      </w:r>
      <w:r w:rsidRPr="00E528D6">
        <w:rPr>
          <w:sz w:val="28"/>
          <w:szCs w:val="28"/>
        </w:rPr>
        <w:t xml:space="preserve">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 xml:space="preserve">), </w:t>
      </w:r>
      <w:r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3A00F4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="00E628AC" w:rsidRPr="00E628AC">
        <w:rPr>
          <w:color w:val="000000"/>
          <w:sz w:val="28"/>
          <w:szCs w:val="28"/>
        </w:rPr>
        <w:t>;</w:t>
      </w:r>
    </w:p>
    <w:p w14:paraId="2A653DF8" w14:textId="77777777" w:rsidR="004014A5" w:rsidRPr="00E528D6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528D6">
        <w:rPr>
          <w:color w:val="000000"/>
          <w:sz w:val="28"/>
          <w:szCs w:val="28"/>
        </w:rPr>
        <w:t xml:space="preserve">Шаг 4. Среди точек 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 xml:space="preserve">, </w:t>
      </w:r>
      <w:r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E46748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Pr="00E528D6">
        <w:rPr>
          <w:color w:val="000000"/>
          <w:sz w:val="28"/>
          <w:szCs w:val="28"/>
        </w:rPr>
        <w:t xml:space="preserve">, найти такую, в которой функция принимает наименьшее значение: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k</w:t>
      </w:r>
      <w:r w:rsidRPr="00E528D6">
        <w:rPr>
          <w:sz w:val="28"/>
          <w:szCs w:val="28"/>
        </w:rPr>
        <w:t xml:space="preserve">) = </w:t>
      </w:r>
      <w:r w:rsidRPr="00E528D6">
        <w:rPr>
          <w:sz w:val="28"/>
          <w:szCs w:val="28"/>
          <w:lang w:val="en-US"/>
        </w:rPr>
        <w:t>min</w:t>
      </w:r>
      <w:r w:rsidRPr="00E528D6">
        <w:rPr>
          <w:sz w:val="28"/>
          <w:szCs w:val="28"/>
        </w:rPr>
        <w:t xml:space="preserve">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>)</w:t>
      </w:r>
      <w:r w:rsidRPr="00E528D6">
        <w:rPr>
          <w:color w:val="000000"/>
          <w:sz w:val="28"/>
          <w:szCs w:val="28"/>
        </w:rPr>
        <w:t>.</w:t>
      </w:r>
    </w:p>
    <w:p w14:paraId="0907193B" w14:textId="77777777" w:rsidR="00597B2B" w:rsidRDefault="00597B2B" w:rsidP="00157CA8">
      <w:pPr>
        <w:jc w:val="both"/>
        <w:rPr>
          <w:sz w:val="28"/>
          <w:szCs w:val="28"/>
        </w:rPr>
      </w:pPr>
    </w:p>
    <w:p w14:paraId="705FA082" w14:textId="77777777" w:rsidR="00597B2B" w:rsidRPr="0001056F" w:rsidRDefault="00597B2B" w:rsidP="0001056F">
      <w:pPr>
        <w:spacing w:line="360" w:lineRule="auto"/>
        <w:ind w:firstLine="708"/>
        <w:jc w:val="both"/>
        <w:rPr>
          <w:sz w:val="28"/>
          <w:szCs w:val="28"/>
        </w:rPr>
      </w:pPr>
      <w:r w:rsidRPr="0001056F">
        <w:rPr>
          <w:b/>
          <w:sz w:val="28"/>
          <w:szCs w:val="28"/>
        </w:rPr>
        <w:t xml:space="preserve">Метод </w:t>
      </w:r>
      <w:r w:rsidR="0001056F">
        <w:rPr>
          <w:b/>
          <w:sz w:val="28"/>
          <w:szCs w:val="28"/>
        </w:rPr>
        <w:t>дихотомии</w:t>
      </w:r>
    </w:p>
    <w:p w14:paraId="1F9D7E49" w14:textId="77777777" w:rsidR="00597B2B" w:rsidRPr="0001056F" w:rsidRDefault="0001056F" w:rsidP="0001056F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01056F">
        <w:rPr>
          <w:color w:val="000000"/>
          <w:sz w:val="28"/>
          <w:szCs w:val="28"/>
        </w:rPr>
        <w:t>Суть метода: вычисляется середина интервала</w:t>
      </w:r>
      <w:r>
        <w:rPr>
          <w:color w:val="000000"/>
          <w:sz w:val="28"/>
          <w:szCs w:val="28"/>
        </w:rPr>
        <w:t xml:space="preserve"> </w:t>
      </w:r>
      <w:r w:rsidRPr="004014A5">
        <w:rPr>
          <w:sz w:val="28"/>
          <w:szCs w:val="28"/>
        </w:rPr>
        <w:t>[</w:t>
      </w:r>
      <w:r w:rsidRPr="004014A5">
        <w:rPr>
          <w:sz w:val="28"/>
          <w:szCs w:val="28"/>
          <w:lang w:val="en-US"/>
        </w:rPr>
        <w:t>a</w:t>
      </w:r>
      <w:r w:rsidRPr="004014A5">
        <w:rPr>
          <w:sz w:val="28"/>
          <w:szCs w:val="28"/>
          <w:vertAlign w:val="subscript"/>
        </w:rPr>
        <w:t xml:space="preserve">0, </w:t>
      </w:r>
      <w:r w:rsidRPr="004014A5">
        <w:rPr>
          <w:sz w:val="28"/>
          <w:szCs w:val="28"/>
          <w:lang w:val="en-US"/>
        </w:rPr>
        <w:t>b</w:t>
      </w:r>
      <w:r w:rsidRPr="004014A5">
        <w:rPr>
          <w:sz w:val="28"/>
          <w:szCs w:val="28"/>
          <w:vertAlign w:val="subscript"/>
        </w:rPr>
        <w:t>0</w:t>
      </w:r>
      <w:r w:rsidRPr="004014A5">
        <w:rPr>
          <w:sz w:val="28"/>
          <w:szCs w:val="28"/>
        </w:rPr>
        <w:t>]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и две точки по обе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стороны от этой середины, и рассчитывается значение функции в этих точках. Если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значение функции в левой точке меньше, чем значение функции в правой точке,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значит, функция возрастает на этом промежутке (рис.1.3), и происходит изменение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правой границы. Иначе – функция убывает и происходит изменение левой границы.</w:t>
      </w:r>
    </w:p>
    <w:p w14:paraId="78026F16" w14:textId="77777777" w:rsidR="00205E5A" w:rsidRDefault="00205E5A" w:rsidP="0001056F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01056F">
        <w:rPr>
          <w:b/>
          <w:sz w:val="28"/>
          <w:szCs w:val="28"/>
        </w:rPr>
        <w:t>Алгоритм</w:t>
      </w:r>
      <w:r w:rsidR="00316B1A" w:rsidRPr="0001056F">
        <w:rPr>
          <w:b/>
          <w:sz w:val="28"/>
          <w:szCs w:val="28"/>
        </w:rPr>
        <w:t>:</w:t>
      </w:r>
    </w:p>
    <w:p w14:paraId="106CA485" w14:textId="77777777" w:rsidR="002812C7" w:rsidRPr="006676E4" w:rsidRDefault="00E628AC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bCs/>
          <w:sz w:val="28"/>
          <w:szCs w:val="28"/>
        </w:rPr>
        <w:t xml:space="preserve">Шаг 1. Задать исходные данные: начальный интервал неопределённости </w:t>
      </w:r>
      <w:r>
        <w:rPr>
          <w:bCs/>
          <w:sz w:val="28"/>
          <w:szCs w:val="28"/>
          <w:lang w:val="en-US"/>
        </w:rPr>
        <w:t>L</w:t>
      </w:r>
      <w:r w:rsidRPr="00E628AC">
        <w:rPr>
          <w:bCs/>
          <w:sz w:val="28"/>
          <w:szCs w:val="28"/>
          <w:vertAlign w:val="subscript"/>
        </w:rPr>
        <w:t>0</w:t>
      </w:r>
      <w:r w:rsidRPr="00E628AC">
        <w:rPr>
          <w:bCs/>
          <w:sz w:val="28"/>
          <w:szCs w:val="28"/>
        </w:rPr>
        <w:t xml:space="preserve"> = [</w:t>
      </w:r>
      <w:r>
        <w:rPr>
          <w:bCs/>
          <w:sz w:val="28"/>
          <w:szCs w:val="28"/>
          <w:lang w:val="en-US"/>
        </w:rPr>
        <w:t>a</w:t>
      </w:r>
      <w:r w:rsidRPr="00E628AC">
        <w:rPr>
          <w:bCs/>
          <w:sz w:val="28"/>
          <w:szCs w:val="28"/>
          <w:vertAlign w:val="subscript"/>
        </w:rPr>
        <w:t>0</w:t>
      </w:r>
      <w:r w:rsidRPr="00E628AC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b</w:t>
      </w:r>
      <w:r w:rsidRPr="00E628AC">
        <w:rPr>
          <w:bCs/>
          <w:sz w:val="28"/>
          <w:szCs w:val="28"/>
          <w:vertAlign w:val="subscript"/>
        </w:rPr>
        <w:t>0</w:t>
      </w:r>
      <w:r w:rsidRPr="006676E4">
        <w:rPr>
          <w:bCs/>
          <w:sz w:val="28"/>
          <w:szCs w:val="28"/>
        </w:rPr>
        <w:t xml:space="preserve">], </w:t>
      </w:r>
      <w:r w:rsidR="006676E4" w:rsidRPr="006676E4">
        <w:rPr>
          <w:color w:val="333333"/>
          <w:sz w:val="28"/>
          <w:szCs w:val="28"/>
          <w:shd w:val="clear" w:color="auto" w:fill="FFFFFF"/>
        </w:rPr>
        <w:t>ε&gt;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0 – малое число, </w:t>
      </w:r>
      <w:r w:rsidR="006676E4" w:rsidRPr="006676E4"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="006676E4" w:rsidRPr="006676E4">
        <w:rPr>
          <w:color w:val="333333"/>
          <w:sz w:val="28"/>
          <w:szCs w:val="28"/>
          <w:shd w:val="clear" w:color="auto" w:fill="FFFFFF"/>
        </w:rPr>
        <w:t>&gt;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0 – точность (ε </w:t>
      </w:r>
      <w:r w:rsidRPr="006676E4">
        <w:rPr>
          <w:rFonts w:ascii="Cambria Math" w:hAnsi="Cambria Math" w:cs="Cambria Math"/>
          <w:color w:val="333333"/>
          <w:sz w:val="28"/>
          <w:szCs w:val="28"/>
          <w:shd w:val="clear" w:color="auto" w:fill="FFFFFF"/>
        </w:rPr>
        <w:t>∈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(0.2</w:t>
      </w:r>
      <w:r w:rsidRPr="006676E4"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6676E4">
        <w:rPr>
          <w:color w:val="333333"/>
          <w:sz w:val="28"/>
          <w:szCs w:val="28"/>
          <w:shd w:val="clear" w:color="auto" w:fill="FFFFFF"/>
        </w:rPr>
        <w:t>))</w:t>
      </w:r>
      <w:r w:rsidR="006676E4" w:rsidRPr="006676E4">
        <w:rPr>
          <w:color w:val="333333"/>
          <w:sz w:val="28"/>
          <w:szCs w:val="28"/>
          <w:shd w:val="clear" w:color="auto" w:fill="FFFFFF"/>
        </w:rPr>
        <w:t>;</w:t>
      </w:r>
    </w:p>
    <w:p w14:paraId="32F029CE" w14:textId="77777777" w:rsidR="006676E4" w:rsidRPr="001B40BB" w:rsidRDefault="006676E4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>Шаг 2.</w:t>
      </w:r>
      <w:r w:rsidR="00AD161B">
        <w:rPr>
          <w:color w:val="333333"/>
          <w:sz w:val="28"/>
          <w:szCs w:val="28"/>
          <w:shd w:val="clear" w:color="auto" w:fill="FFFFFF"/>
        </w:rPr>
        <w:t xml:space="preserve"> Положить </w:t>
      </w:r>
      <w:r w:rsidR="00AD161B"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="00AD161B" w:rsidRPr="001B40BB">
        <w:rPr>
          <w:color w:val="333333"/>
          <w:sz w:val="28"/>
          <w:szCs w:val="28"/>
          <w:shd w:val="clear" w:color="auto" w:fill="FFFFFF"/>
        </w:rPr>
        <w:t xml:space="preserve"> = 0;</w:t>
      </w:r>
    </w:p>
    <w:p w14:paraId="4280931C" w14:textId="77777777" w:rsidR="00AD161B" w:rsidRPr="00667476" w:rsidRDefault="00AD161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3. Вычислить </w:t>
      </w:r>
      <m:oMath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y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k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-ε</m:t>
            </m:r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AD161B">
        <w:rPr>
          <w:color w:val="333333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AD161B">
        <w:rPr>
          <w:color w:val="333333"/>
          <w:sz w:val="28"/>
          <w:szCs w:val="28"/>
          <w:shd w:val="clear" w:color="auto" w:fill="FFFFFF"/>
        </w:rPr>
        <w:t>,</w:t>
      </w:r>
      <w:r w:rsidR="00057B08" w:rsidRPr="00057B08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z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k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ε</m:t>
            </m:r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="00057B08" w:rsidRPr="00AD161B">
        <w:rPr>
          <w:color w:val="333333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="00667476" w:rsidRPr="00667476">
        <w:rPr>
          <w:color w:val="333333"/>
          <w:sz w:val="28"/>
          <w:szCs w:val="28"/>
          <w:shd w:val="clear" w:color="auto" w:fill="FFFFFF"/>
        </w:rPr>
        <w:t>;</w:t>
      </w:r>
    </w:p>
    <w:p w14:paraId="599879C1" w14:textId="77777777" w:rsid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4. Сравнить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 xml:space="preserve"> с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>:</w:t>
      </w:r>
    </w:p>
    <w:p w14:paraId="4983C01F" w14:textId="77777777" w:rsidR="00667476" w:rsidRP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а) если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>≤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,</w:t>
      </w:r>
      <w:r>
        <w:rPr>
          <w:color w:val="333333"/>
          <w:sz w:val="28"/>
          <w:szCs w:val="28"/>
          <w:shd w:val="clear" w:color="auto" w:fill="FFFFFF"/>
        </w:rPr>
        <w:t xml:space="preserve"> 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z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</w:rPr>
        <w:t>и перейти к шагу 5</w:t>
      </w:r>
      <w:r w:rsidRPr="00667476">
        <w:rPr>
          <w:color w:val="333333"/>
          <w:sz w:val="28"/>
          <w:szCs w:val="28"/>
          <w:shd w:val="clear" w:color="auto" w:fill="FFFFFF"/>
        </w:rPr>
        <w:t>;</w:t>
      </w:r>
    </w:p>
    <w:p w14:paraId="5E6E4B63" w14:textId="77777777" w:rsid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б) если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&gt;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,</w:t>
      </w:r>
      <w:r>
        <w:rPr>
          <w:color w:val="333333"/>
          <w:sz w:val="28"/>
          <w:szCs w:val="28"/>
          <w:shd w:val="clear" w:color="auto" w:fill="FFFFFF"/>
        </w:rPr>
        <w:t xml:space="preserve"> 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y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="001B40BB">
        <w:rPr>
          <w:color w:val="333333"/>
          <w:sz w:val="28"/>
          <w:szCs w:val="28"/>
          <w:shd w:val="clear" w:color="auto" w:fill="FFFFFF"/>
        </w:rPr>
        <w:t>.</w:t>
      </w:r>
    </w:p>
    <w:p w14:paraId="484F04E8" w14:textId="77777777" w:rsidR="001B40BB" w:rsidRDefault="001B40B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5. Вычислить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= |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</w:rPr>
        <w:t>–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1B40BB">
        <w:rPr>
          <w:color w:val="333333"/>
          <w:sz w:val="28"/>
          <w:szCs w:val="28"/>
          <w:shd w:val="clear" w:color="auto" w:fill="FFFFFF"/>
        </w:rPr>
        <w:t>|</w:t>
      </w:r>
      <w:r>
        <w:rPr>
          <w:color w:val="333333"/>
          <w:sz w:val="28"/>
          <w:szCs w:val="28"/>
          <w:shd w:val="clear" w:color="auto" w:fill="FFFFFF"/>
        </w:rPr>
        <w:t xml:space="preserve"> и проверить условие окончания:</w:t>
      </w:r>
    </w:p>
    <w:p w14:paraId="1A7C205C" w14:textId="77777777" w:rsidR="001B40BB" w:rsidRPr="001B40BB" w:rsidRDefault="001B40B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а) если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≤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</w:rPr>
        <w:t xml:space="preserve">процесс поиска завершается и в качестве приближённого решения можно взять середину последнего интервала: </w:t>
      </w:r>
      <m:oMath>
        <m:sSup>
          <m:sSup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*</m:t>
            </m:r>
          </m:sup>
        </m:sSup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+1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+1</m:t>
                </m:r>
              </m:sub>
            </m:sSub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1B40BB">
        <w:rPr>
          <w:color w:val="333333"/>
          <w:sz w:val="28"/>
          <w:szCs w:val="28"/>
          <w:shd w:val="clear" w:color="auto" w:fill="FFFFFF"/>
        </w:rPr>
        <w:t>;</w:t>
      </w:r>
    </w:p>
    <w:p w14:paraId="26F2285D" w14:textId="77777777" w:rsidR="001B40BB" w:rsidRDefault="001B40BB" w:rsidP="003E5AF2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б) если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&gt;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</w:rPr>
        <w:t xml:space="preserve">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+ 1 </w:t>
      </w:r>
      <w:r>
        <w:rPr>
          <w:color w:val="333333"/>
          <w:sz w:val="28"/>
          <w:szCs w:val="28"/>
          <w:shd w:val="clear" w:color="auto" w:fill="FFFFFF"/>
        </w:rPr>
        <w:t>и перейти к шагу 3.</w:t>
      </w:r>
    </w:p>
    <w:p w14:paraId="33034171" w14:textId="77777777" w:rsidR="00710D49" w:rsidRDefault="00710D49" w:rsidP="003471DF">
      <w:pPr>
        <w:spacing w:line="360" w:lineRule="auto"/>
        <w:jc w:val="both"/>
        <w:rPr>
          <w:b/>
          <w:sz w:val="28"/>
          <w:szCs w:val="28"/>
        </w:rPr>
      </w:pPr>
    </w:p>
    <w:p w14:paraId="1EF254BC" w14:textId="77777777" w:rsidR="00B41EB2" w:rsidRDefault="00801282" w:rsidP="003471DF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стинг</w:t>
      </w:r>
      <w:r w:rsidR="004D5373" w:rsidRPr="00F12D1C">
        <w:rPr>
          <w:b/>
          <w:sz w:val="28"/>
          <w:szCs w:val="28"/>
        </w:rPr>
        <w:t xml:space="preserve"> </w:t>
      </w:r>
      <w:r w:rsidR="004D5373">
        <w:rPr>
          <w:b/>
          <w:sz w:val="28"/>
          <w:szCs w:val="28"/>
        </w:rPr>
        <w:t>вычислительных алгоритмов</w:t>
      </w:r>
    </w:p>
    <w:p w14:paraId="190FE5F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11F6685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350D6DC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gramStart"/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efine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.14159265358979323846</w:t>
      </w:r>
    </w:p>
    <w:p w14:paraId="5F39508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4D2E75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1A02CDF4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8A3C41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14:paraId="3DA64D8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2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47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60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FF9A75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17955FE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88D6D6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32"/>
          <w:szCs w:val="32"/>
          <w:lang w:val="en-US" w:eastAsia="en-US"/>
        </w:rPr>
      </w:pP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>//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равномерный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поиск</w:t>
      </w:r>
    </w:p>
    <w:p w14:paraId="44AAB04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33985E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enSearch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30D307A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2AD83FA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 = 0.0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450E717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 = </w:t>
      </w:r>
      <w:r w:rsidRPr="004730B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4.0;</w:t>
      </w:r>
    </w:p>
    <w:p w14:paraId="5623918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100;</w:t>
      </w:r>
    </w:p>
    <w:p w14:paraId="2D9219A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x =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14:paraId="58EF8F1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14:paraId="795204C7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5A8E3DC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a + 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(b - a) / (N + 1)));</w:t>
      </w:r>
    </w:p>
    <w:p w14:paraId="1DE5D6E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0) {</w:t>
      </w:r>
    </w:p>
    <w:p w14:paraId="15718E2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14:paraId="4066E67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14:paraId="46A3AEC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14:paraId="107502C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) &lt;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14:paraId="73F94BA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14:paraId="3DD78BE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x[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14:paraId="111ECEC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14:paraId="65EE473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}</w:t>
      </w:r>
    </w:p>
    <w:p w14:paraId="012EA39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x_min</w:t>
      </w:r>
      <w:proofErr w:type="spell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</w:t>
      </w:r>
      <w:proofErr w:type="spellStart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y_min</w:t>
      </w:r>
      <w:proofErr w:type="spell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min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546511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25A2920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8C95A2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32"/>
          <w:szCs w:val="32"/>
          <w:lang w:val="en-US" w:eastAsia="en-US"/>
        </w:rPr>
      </w:pP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>//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дихотомия</w:t>
      </w:r>
    </w:p>
    <w:p w14:paraId="0F957AA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48FB16F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chotomy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4796DBD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017BE1B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 = -5.0, b = 5.0, e = 0.001, l = 0.002, k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y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z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z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L = 1;</w:t>
      </w:r>
    </w:p>
    <w:p w14:paraId="088F7FA1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k = 0;</w:t>
      </w:r>
    </w:p>
    <w:p w14:paraId="041FFBE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L &gt; l)</w:t>
      </w:r>
    </w:p>
    <w:p w14:paraId="5A0FF65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316B58B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a + b - e) / 2;</w:t>
      </w:r>
    </w:p>
    <w:p w14:paraId="7E38320F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y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CE55CC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z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a + b + e) / 2;</w:t>
      </w:r>
    </w:p>
    <w:p w14:paraId="162493A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z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z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44186A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y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_z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30D84AE1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z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4BD5DC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14:paraId="1FC34C1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a =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_k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24A31F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L = </w:t>
      </w:r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bs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 - a);</w:t>
      </w:r>
    </w:p>
    <w:p w14:paraId="136BD25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}</w:t>
      </w:r>
    </w:p>
    <w:p w14:paraId="2A71D00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in_x</w:t>
      </w:r>
      <w:proofErr w:type="spell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 + b) / 2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</w:t>
      </w:r>
      <w:proofErr w:type="spellStart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min_y</w:t>
      </w:r>
      <w:proofErr w:type="spell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a + b) / 2);</w:t>
      </w:r>
    </w:p>
    <w:p w14:paraId="6B46E77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1A29FC2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7BA06E7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</w:p>
    <w:p w14:paraId="16A7BD5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3C184C6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0,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0B3837C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Равномерный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поиск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:\</w:t>
      </w:r>
      <w:proofErr w:type="gram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06BFB844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enSearch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040CB151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</w:t>
      </w:r>
      <w:proofErr w:type="gram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Дихотомия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:\</w:t>
      </w:r>
      <w:proofErr w:type="gramEnd"/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5FB352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gramStart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chotomy(</w:t>
      </w:r>
      <w:proofErr w:type="gramEnd"/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13248D8" w14:textId="77777777" w:rsid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1EFD7FA5" w14:textId="77777777" w:rsidR="004D5373" w:rsidRDefault="004D5373" w:rsidP="003471DF">
      <w:pPr>
        <w:spacing w:line="360" w:lineRule="auto"/>
        <w:jc w:val="center"/>
        <w:rPr>
          <w:b/>
          <w:sz w:val="28"/>
          <w:szCs w:val="28"/>
        </w:rPr>
      </w:pPr>
      <w:r w:rsidRPr="004D5373">
        <w:rPr>
          <w:b/>
          <w:sz w:val="28"/>
          <w:szCs w:val="28"/>
        </w:rPr>
        <w:t>Результаты работы программы</w:t>
      </w:r>
    </w:p>
    <w:p w14:paraId="3B483829" w14:textId="42BF4C9B" w:rsidR="003471DF" w:rsidRPr="00F12D1C" w:rsidRDefault="004730B3" w:rsidP="00A91A88">
      <w:pPr>
        <w:spacing w:line="360" w:lineRule="auto"/>
        <w:jc w:val="center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FEAC008" wp14:editId="2BD5D810">
            <wp:extent cx="2457450" cy="1581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471DF" w:rsidRPr="00F12D1C" w:rsidSect="007C4A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6748C"/>
    <w:rsid w:val="0001056F"/>
    <w:rsid w:val="00057B08"/>
    <w:rsid w:val="00102DA8"/>
    <w:rsid w:val="00117AA1"/>
    <w:rsid w:val="00157CA8"/>
    <w:rsid w:val="00184E37"/>
    <w:rsid w:val="001B40BB"/>
    <w:rsid w:val="00205E5A"/>
    <w:rsid w:val="0024318C"/>
    <w:rsid w:val="0026748C"/>
    <w:rsid w:val="00273444"/>
    <w:rsid w:val="002812C7"/>
    <w:rsid w:val="002D4828"/>
    <w:rsid w:val="00316B1A"/>
    <w:rsid w:val="003471DF"/>
    <w:rsid w:val="00352862"/>
    <w:rsid w:val="003A00F4"/>
    <w:rsid w:val="003B7B76"/>
    <w:rsid w:val="003C6570"/>
    <w:rsid w:val="003E5AF2"/>
    <w:rsid w:val="003E7CB5"/>
    <w:rsid w:val="004014A5"/>
    <w:rsid w:val="004730B3"/>
    <w:rsid w:val="004B2936"/>
    <w:rsid w:val="004D5373"/>
    <w:rsid w:val="004E3287"/>
    <w:rsid w:val="00504935"/>
    <w:rsid w:val="00511365"/>
    <w:rsid w:val="00542F71"/>
    <w:rsid w:val="0058233C"/>
    <w:rsid w:val="00597B2B"/>
    <w:rsid w:val="00667476"/>
    <w:rsid w:val="006676E4"/>
    <w:rsid w:val="006B0872"/>
    <w:rsid w:val="006B1D81"/>
    <w:rsid w:val="006F04DE"/>
    <w:rsid w:val="007076B8"/>
    <w:rsid w:val="00710D49"/>
    <w:rsid w:val="007533B3"/>
    <w:rsid w:val="007C4AF7"/>
    <w:rsid w:val="007E05AF"/>
    <w:rsid w:val="00801282"/>
    <w:rsid w:val="0080441B"/>
    <w:rsid w:val="008C0417"/>
    <w:rsid w:val="008E1388"/>
    <w:rsid w:val="00932FFF"/>
    <w:rsid w:val="00A13B8B"/>
    <w:rsid w:val="00A91A88"/>
    <w:rsid w:val="00AB37D0"/>
    <w:rsid w:val="00AD161B"/>
    <w:rsid w:val="00AD6AF3"/>
    <w:rsid w:val="00B3025F"/>
    <w:rsid w:val="00B41EB2"/>
    <w:rsid w:val="00B56E9A"/>
    <w:rsid w:val="00BE0DA0"/>
    <w:rsid w:val="00BE0E27"/>
    <w:rsid w:val="00C20CF9"/>
    <w:rsid w:val="00D362AC"/>
    <w:rsid w:val="00D47293"/>
    <w:rsid w:val="00D54707"/>
    <w:rsid w:val="00D83C9E"/>
    <w:rsid w:val="00DA1B80"/>
    <w:rsid w:val="00DC42CD"/>
    <w:rsid w:val="00DD0A08"/>
    <w:rsid w:val="00E153DE"/>
    <w:rsid w:val="00E46748"/>
    <w:rsid w:val="00E528D6"/>
    <w:rsid w:val="00E61322"/>
    <w:rsid w:val="00E628AC"/>
    <w:rsid w:val="00E714BE"/>
    <w:rsid w:val="00E833E2"/>
    <w:rsid w:val="00EA177A"/>
    <w:rsid w:val="00EB5038"/>
    <w:rsid w:val="00F12D1C"/>
    <w:rsid w:val="00F72AE4"/>
    <w:rsid w:val="00F97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0AEDEB"/>
  <w15:docId w15:val="{14A653FA-9172-42F0-9A70-E1A4A41A3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13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E1388"/>
    <w:pPr>
      <w:keepNext/>
      <w:jc w:val="center"/>
      <w:outlineLvl w:val="0"/>
    </w:pPr>
    <w:rPr>
      <w:szCs w:val="20"/>
    </w:rPr>
  </w:style>
  <w:style w:type="paragraph" w:styleId="5">
    <w:name w:val="heading 5"/>
    <w:basedOn w:val="a"/>
    <w:next w:val="a"/>
    <w:link w:val="50"/>
    <w:qFormat/>
    <w:rsid w:val="008E1388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E138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8E1388"/>
    <w:rPr>
      <w:rFonts w:ascii="Arial" w:eastAsia="Times New Roman" w:hAnsi="Arial" w:cs="Arial"/>
      <w:bCs/>
      <w:sz w:val="28"/>
      <w:szCs w:val="28"/>
      <w:lang w:eastAsia="ru-RU"/>
    </w:rPr>
  </w:style>
  <w:style w:type="paragraph" w:customStyle="1" w:styleId="a3">
    <w:name w:val="Знак Знак Знак Знак"/>
    <w:basedOn w:val="a"/>
    <w:next w:val="a"/>
    <w:semiHidden/>
    <w:rsid w:val="008E1388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character" w:customStyle="1" w:styleId="fontstyle01">
    <w:name w:val="fontstyle01"/>
    <w:basedOn w:val="a0"/>
    <w:rsid w:val="00273444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a0"/>
    <w:rsid w:val="00273444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styleId="a4">
    <w:name w:val="Placeholder Text"/>
    <w:basedOn w:val="a0"/>
    <w:uiPriority w:val="99"/>
    <w:semiHidden/>
    <w:rsid w:val="00273444"/>
    <w:rPr>
      <w:color w:val="808080"/>
    </w:rPr>
  </w:style>
  <w:style w:type="paragraph" w:styleId="a5">
    <w:name w:val="caption"/>
    <w:basedOn w:val="a"/>
    <w:next w:val="a"/>
    <w:uiPriority w:val="35"/>
    <w:unhideWhenUsed/>
    <w:qFormat/>
    <w:rsid w:val="00157CA8"/>
    <w:pPr>
      <w:spacing w:after="200"/>
    </w:pPr>
    <w:rPr>
      <w:i/>
      <w:iCs/>
      <w:color w:val="44546A" w:themeColor="text2"/>
      <w:sz w:val="18"/>
      <w:szCs w:val="18"/>
    </w:rPr>
  </w:style>
  <w:style w:type="paragraph" w:styleId="a6">
    <w:name w:val="Balloon Text"/>
    <w:basedOn w:val="a"/>
    <w:link w:val="a7"/>
    <w:uiPriority w:val="99"/>
    <w:semiHidden/>
    <w:unhideWhenUsed/>
    <w:rsid w:val="003B7B7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B7B7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114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0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12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49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7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91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0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6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5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5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4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5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76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9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0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3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1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6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9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76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6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3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9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09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6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8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7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6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8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8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5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5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95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0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8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5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2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DB168-A219-4184-828E-CDA8AB131F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5</Pages>
  <Words>592</Words>
  <Characters>3380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dpop</dc:creator>
  <cp:keywords/>
  <dc:description/>
  <cp:lastModifiedBy>Я</cp:lastModifiedBy>
  <cp:revision>60</cp:revision>
  <dcterms:created xsi:type="dcterms:W3CDTF">2021-03-01T11:35:00Z</dcterms:created>
  <dcterms:modified xsi:type="dcterms:W3CDTF">2021-10-18T06:20:00Z</dcterms:modified>
</cp:coreProperties>
</file>